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32A1" w:rsidRPr="00603DAD" w:rsidRDefault="00CD32A1" w:rsidP="00CD32A1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065FB9E6" wp14:editId="216B5E9C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CD32A1" w:rsidRDefault="00CD32A1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1E2A67" w:rsidRDefault="0036627A" w:rsidP="00A63B74">
      <w:pPr>
        <w:pStyle w:val="basic"/>
        <w:rPr>
          <w:b/>
          <w:color w:val="0070C0"/>
          <w:sz w:val="36"/>
          <w:szCs w:val="36"/>
        </w:rPr>
      </w:pPr>
      <w:r w:rsidRPr="001E2A67">
        <w:rPr>
          <w:b/>
          <w:color w:val="0070C0"/>
          <w:sz w:val="36"/>
          <w:szCs w:val="36"/>
        </w:rPr>
        <w:t>Chapter 7</w:t>
      </w:r>
      <w:r w:rsidR="00B9138D" w:rsidRPr="001E2A67">
        <w:rPr>
          <w:b/>
          <w:color w:val="0070C0"/>
          <w:sz w:val="36"/>
          <w:szCs w:val="36"/>
        </w:rPr>
        <w:t xml:space="preserve"> – </w:t>
      </w:r>
      <w:r w:rsidR="008B7B29" w:rsidRPr="001E2A67">
        <w:rPr>
          <w:b/>
          <w:color w:val="0070C0"/>
          <w:sz w:val="36"/>
          <w:szCs w:val="36"/>
        </w:rPr>
        <w:t>Sequences and Series (Discrete Functions)</w:t>
      </w:r>
    </w:p>
    <w:p w:rsidR="002B58DB" w:rsidRPr="00A96CEC" w:rsidRDefault="008B7B29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7.</w:t>
      </w:r>
      <w:r w:rsidR="00845928">
        <w:rPr>
          <w:b/>
          <w:sz w:val="28"/>
          <w:szCs w:val="28"/>
        </w:rPr>
        <w:t>6</w:t>
      </w:r>
      <w:r w:rsidR="00A96CEC" w:rsidRPr="00A96CEC">
        <w:rPr>
          <w:b/>
          <w:sz w:val="28"/>
          <w:szCs w:val="28"/>
        </w:rPr>
        <w:t xml:space="preserve"> – </w:t>
      </w:r>
      <w:r w:rsidR="00845928">
        <w:rPr>
          <w:b/>
          <w:sz w:val="28"/>
          <w:szCs w:val="28"/>
        </w:rPr>
        <w:t>Geometric</w:t>
      </w:r>
      <w:r>
        <w:rPr>
          <w:b/>
          <w:sz w:val="28"/>
          <w:szCs w:val="28"/>
        </w:rPr>
        <w:t xml:space="preserve"> Se</w:t>
      </w:r>
      <w:r w:rsidR="00D94DA9">
        <w:rPr>
          <w:b/>
          <w:sz w:val="28"/>
          <w:szCs w:val="28"/>
        </w:rPr>
        <w:t>ri</w:t>
      </w:r>
      <w:r>
        <w:rPr>
          <w:b/>
          <w:sz w:val="28"/>
          <w:szCs w:val="28"/>
        </w:rPr>
        <w:t>es</w:t>
      </w:r>
    </w:p>
    <w:p w:rsidR="00A96CEC" w:rsidRDefault="00A96CEC" w:rsidP="00A63B74">
      <w:pPr>
        <w:pStyle w:val="basic"/>
      </w:pPr>
    </w:p>
    <w:p w:rsidR="00214806" w:rsidRDefault="00845928" w:rsidP="00A63B74">
      <w:pPr>
        <w:pStyle w:val="basic"/>
      </w:pPr>
      <w:r>
        <w:t>Again, a series is associated with a sequence. A series arises by adding together the terms of a sequence, so a Geometric Series arises by adding together the terms of a geometric sequence.</w:t>
      </w:r>
    </w:p>
    <w:p w:rsidR="00845928" w:rsidRDefault="00845928" w:rsidP="00A63B74">
      <w:pPr>
        <w:pStyle w:val="basic"/>
      </w:pPr>
    </w:p>
    <w:p w:rsidR="001E2A67" w:rsidRDefault="001E2A67" w:rsidP="00A63B74">
      <w:pPr>
        <w:pStyle w:val="basic"/>
      </w:pPr>
    </w:p>
    <w:p w:rsidR="00845928" w:rsidRPr="001E2A67" w:rsidRDefault="00845928" w:rsidP="00B83D65">
      <w:pPr>
        <w:pStyle w:val="basic"/>
        <w:jc w:val="center"/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1E2A67"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e Partial Sum Formula for a Geometric Series</w:t>
      </w:r>
    </w:p>
    <w:p w:rsidR="00214806" w:rsidRDefault="00214806" w:rsidP="00A63B74">
      <w:pPr>
        <w:pStyle w:val="basic"/>
      </w:pPr>
    </w:p>
    <w:p w:rsidR="00214806" w:rsidRDefault="00B83D65" w:rsidP="00A63B74">
      <w:pPr>
        <w:pStyle w:val="basic"/>
      </w:pPr>
      <w:r>
        <w:tab/>
      </w:r>
      <w:r>
        <w:tab/>
      </w:r>
      <w:r w:rsidRPr="00B83D65">
        <w:rPr>
          <w:position w:val="-24"/>
        </w:rPr>
        <w:object w:dxaOrig="2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.6pt" o:ole="">
            <v:imagedata r:id="rId8" o:title=""/>
          </v:shape>
          <o:OLEObject Type="Embed" ProgID="Equation.DSMT4" ShapeID="_x0000_i1025" DrawAspect="Content" ObjectID="_1574137702" r:id="rId9"/>
        </w:object>
      </w:r>
      <w:r>
        <w:t xml:space="preserve"> , </w:t>
      </w:r>
      <w:r>
        <w:tab/>
        <w:t>OR</w:t>
      </w:r>
      <w:r>
        <w:tab/>
      </w:r>
      <w:r>
        <w:tab/>
      </w:r>
      <w:r w:rsidRPr="00B83D65">
        <w:rPr>
          <w:position w:val="-24"/>
        </w:rPr>
        <w:object w:dxaOrig="1939" w:dyaOrig="620">
          <v:shape id="_x0000_i1026" type="#_x0000_t75" style="width:96.6pt;height:31.2pt" o:ole="">
            <v:imagedata r:id="rId10" o:title=""/>
          </v:shape>
          <o:OLEObject Type="Embed" ProgID="Equation.DSMT4" ShapeID="_x0000_i1026" DrawAspect="Content" ObjectID="_1574137703" r:id="rId11"/>
        </w:object>
      </w:r>
      <w:r>
        <w:t xml:space="preserve"> </w:t>
      </w:r>
    </w:p>
    <w:p w:rsidR="00F7584B" w:rsidRDefault="00F7584B" w:rsidP="00A63B74">
      <w:pPr>
        <w:pStyle w:val="basic"/>
      </w:pPr>
    </w:p>
    <w:p w:rsidR="00F7584B" w:rsidRPr="00F7584B" w:rsidRDefault="00F7584B" w:rsidP="00A63B74">
      <w:pPr>
        <w:pStyle w:val="basic"/>
      </w:pPr>
      <w:r>
        <w:t xml:space="preserve">Remember that </w:t>
      </w:r>
      <w:r>
        <w:rPr>
          <w:i/>
        </w:rPr>
        <w:t>r</w:t>
      </w:r>
      <w:r>
        <w:t xml:space="preserve"> is the common ratio between successive terms!</w:t>
      </w:r>
    </w:p>
    <w:p w:rsidR="00214806" w:rsidRDefault="00214806" w:rsidP="00A63B74">
      <w:pPr>
        <w:pStyle w:val="basic"/>
      </w:pPr>
    </w:p>
    <w:p w:rsidR="00214806" w:rsidRDefault="00214806" w:rsidP="00A63B74">
      <w:pPr>
        <w:pStyle w:val="basic"/>
      </w:pPr>
    </w:p>
    <w:p w:rsidR="00214806" w:rsidRPr="005A64D8" w:rsidRDefault="005A64D8" w:rsidP="00A63B74">
      <w:pPr>
        <w:pStyle w:val="basic"/>
        <w:rPr>
          <w:b/>
        </w:rPr>
      </w:pPr>
      <w:r w:rsidRPr="005A64D8">
        <w:rPr>
          <w:b/>
        </w:rPr>
        <w:t>Example 7.6.1</w:t>
      </w:r>
    </w:p>
    <w:p w:rsidR="005A64D8" w:rsidRDefault="005A64D8" w:rsidP="00A63B74">
      <w:pPr>
        <w:pStyle w:val="basic"/>
      </w:pPr>
      <w:r>
        <w:tab/>
        <w:t xml:space="preserve">Given the geometric series, determine </w:t>
      </w:r>
      <w:r w:rsidRPr="005A64D8">
        <w:rPr>
          <w:position w:val="-12"/>
        </w:rPr>
        <w:object w:dxaOrig="900" w:dyaOrig="360">
          <v:shape id="_x0000_i1027" type="#_x0000_t75" style="width:44.4pt;height:18.6pt" o:ole="">
            <v:imagedata r:id="rId12" o:title=""/>
          </v:shape>
          <o:OLEObject Type="Embed" ProgID="Equation.DSMT4" ShapeID="_x0000_i1027" DrawAspect="Content" ObjectID="_1574137704" r:id="rId13"/>
        </w:object>
      </w:r>
      <w:r>
        <w:t xml:space="preserve"> </w:t>
      </w:r>
    </w:p>
    <w:p w:rsidR="005A64D8" w:rsidRDefault="005A64D8" w:rsidP="00A63B74">
      <w:pPr>
        <w:pStyle w:val="basic"/>
      </w:pPr>
      <w:r>
        <w:tab/>
      </w:r>
      <w:r>
        <w:tab/>
      </w:r>
      <w:r w:rsidRPr="005A64D8">
        <w:rPr>
          <w:position w:val="-10"/>
        </w:rPr>
        <w:object w:dxaOrig="1040" w:dyaOrig="320">
          <v:shape id="_x0000_i1028" type="#_x0000_t75" style="width:51.6pt;height:16.2pt" o:ole="">
            <v:imagedata r:id="rId14" o:title=""/>
          </v:shape>
          <o:OLEObject Type="Embed" ProgID="Equation.DSMT4" ShapeID="_x0000_i1028" DrawAspect="Content" ObjectID="_1574137705" r:id="rId15"/>
        </w:object>
      </w:r>
      <w:r>
        <w:t xml:space="preserve"> </w:t>
      </w:r>
    </w:p>
    <w:p w:rsidR="005A64D8" w:rsidRDefault="005A64D8" w:rsidP="00A63B74">
      <w:pPr>
        <w:pStyle w:val="basic"/>
      </w:pPr>
    </w:p>
    <w:p w:rsidR="005A64D8" w:rsidRDefault="005A64D8" w:rsidP="00A63B74">
      <w:pPr>
        <w:pStyle w:val="basic"/>
      </w:pPr>
    </w:p>
    <w:p w:rsidR="005A64D8" w:rsidRDefault="005A64D8" w:rsidP="00A63B74">
      <w:pPr>
        <w:pStyle w:val="basic"/>
      </w:pPr>
    </w:p>
    <w:p w:rsidR="005A64D8" w:rsidRDefault="005A64D8" w:rsidP="00A63B74">
      <w:pPr>
        <w:pStyle w:val="basic"/>
      </w:pPr>
    </w:p>
    <w:p w:rsidR="00214806" w:rsidRDefault="00214806" w:rsidP="00A63B74">
      <w:pPr>
        <w:pStyle w:val="basic"/>
      </w:pPr>
    </w:p>
    <w:p w:rsidR="00214806" w:rsidRDefault="00214806" w:rsidP="00A63B74">
      <w:pPr>
        <w:pStyle w:val="basic"/>
      </w:pPr>
    </w:p>
    <w:p w:rsidR="002F6873" w:rsidRDefault="002F6873" w:rsidP="00A63B74">
      <w:pPr>
        <w:pStyle w:val="basic"/>
      </w:pPr>
    </w:p>
    <w:p w:rsidR="005A64D8" w:rsidRPr="002F6873" w:rsidRDefault="009D30E5" w:rsidP="00A63B74">
      <w:pPr>
        <w:pStyle w:val="basic"/>
        <w:rPr>
          <w:b/>
        </w:rPr>
      </w:pPr>
      <w:r w:rsidRPr="002F6873">
        <w:rPr>
          <w:b/>
        </w:rPr>
        <w:t>Example 7.6.2</w:t>
      </w:r>
    </w:p>
    <w:p w:rsidR="009D30E5" w:rsidRDefault="009D30E5" w:rsidP="00A63B74">
      <w:pPr>
        <w:pStyle w:val="basic"/>
      </w:pPr>
      <w:r>
        <w:tab/>
      </w:r>
      <w:r w:rsidR="002F6873">
        <w:t xml:space="preserve">Determine </w:t>
      </w:r>
      <w:r w:rsidR="002F6873" w:rsidRPr="002F6873">
        <w:rPr>
          <w:position w:val="-12"/>
        </w:rPr>
        <w:object w:dxaOrig="340" w:dyaOrig="360">
          <v:shape id="_x0000_i1029" type="#_x0000_t75" style="width:17.4pt;height:18.6pt" o:ole="">
            <v:imagedata r:id="rId16" o:title=""/>
          </v:shape>
          <o:OLEObject Type="Embed" ProgID="Equation.DSMT4" ShapeID="_x0000_i1029" DrawAspect="Content" ObjectID="_1574137706" r:id="rId17"/>
        </w:object>
      </w:r>
      <w:r w:rsidR="002F6873">
        <w:t xml:space="preserve"> for the geometric series </w:t>
      </w:r>
      <w:r w:rsidR="002F6873" w:rsidRPr="002F6873">
        <w:rPr>
          <w:position w:val="-10"/>
        </w:rPr>
        <w:object w:dxaOrig="2680" w:dyaOrig="320">
          <v:shape id="_x0000_i1030" type="#_x0000_t75" style="width:134.4pt;height:16.2pt" o:ole="">
            <v:imagedata r:id="rId18" o:title=""/>
          </v:shape>
          <o:OLEObject Type="Embed" ProgID="Equation.DSMT4" ShapeID="_x0000_i1030" DrawAspect="Content" ObjectID="_1574137707" r:id="rId19"/>
        </w:object>
      </w:r>
      <w:r w:rsidR="002F6873">
        <w:t xml:space="preserve"> </w:t>
      </w: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Pr="002F6873" w:rsidRDefault="002F6873" w:rsidP="00A63B74">
      <w:pPr>
        <w:pStyle w:val="basic"/>
        <w:rPr>
          <w:b/>
        </w:rPr>
      </w:pPr>
      <w:r w:rsidRPr="002F6873">
        <w:rPr>
          <w:b/>
        </w:rPr>
        <w:lastRenderedPageBreak/>
        <w:t>Example 7.6.3</w:t>
      </w:r>
      <w:r w:rsidRPr="002F6873">
        <w:rPr>
          <w:b/>
        </w:rPr>
        <w:tab/>
      </w:r>
    </w:p>
    <w:p w:rsidR="002F6873" w:rsidRDefault="002F6873" w:rsidP="00A63B74">
      <w:pPr>
        <w:pStyle w:val="basic"/>
      </w:pPr>
      <w:r>
        <w:tab/>
      </w:r>
      <w:r w:rsidR="005350D8">
        <w:t xml:space="preserve">Calculate the sum of the geometric series </w:t>
      </w:r>
      <w:r w:rsidR="005350D8" w:rsidRPr="005350D8">
        <w:rPr>
          <w:position w:val="-6"/>
        </w:rPr>
        <w:object w:dxaOrig="2540" w:dyaOrig="279">
          <v:shape id="_x0000_i1031" type="#_x0000_t75" style="width:126.6pt;height:14.4pt" o:ole="">
            <v:imagedata r:id="rId20" o:title=""/>
          </v:shape>
          <o:OLEObject Type="Embed" ProgID="Equation.DSMT4" ShapeID="_x0000_i1031" DrawAspect="Content" ObjectID="_1574137708" r:id="rId21"/>
        </w:object>
      </w:r>
      <w:r w:rsidR="005350D8">
        <w:t xml:space="preserve"> </w:t>
      </w: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5350D8" w:rsidRDefault="005350D8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2F6873" w:rsidRDefault="002F6873" w:rsidP="00A63B74">
      <w:pPr>
        <w:pStyle w:val="basic"/>
      </w:pPr>
    </w:p>
    <w:p w:rsidR="007A3430" w:rsidRDefault="007A3430" w:rsidP="00A63B74">
      <w:pPr>
        <w:pStyle w:val="basic"/>
      </w:pPr>
    </w:p>
    <w:p w:rsidR="007A3430" w:rsidRPr="009F591B" w:rsidRDefault="007A3430" w:rsidP="00A63B74">
      <w:pPr>
        <w:pStyle w:val="basic"/>
      </w:pPr>
    </w:p>
    <w:p w:rsidR="00BC1984" w:rsidRPr="00A96CEC" w:rsidRDefault="00906BAA" w:rsidP="00A63B74">
      <w:pPr>
        <w:pStyle w:val="basic"/>
      </w:pPr>
      <w:r>
        <w:rPr>
          <w:b/>
        </w:rPr>
        <w:t>C</w:t>
      </w:r>
      <w:r w:rsidR="00BC1984" w:rsidRPr="00B94A07">
        <w:rPr>
          <w:b/>
        </w:rPr>
        <w:t>lass/Homework</w:t>
      </w:r>
      <w:r w:rsidR="00BC1984">
        <w:t xml:space="preserve">: Pg. </w:t>
      </w:r>
      <w:r w:rsidR="00A31CB1">
        <w:t>459 – 461</w:t>
      </w:r>
      <w:r w:rsidR="00214806">
        <w:t xml:space="preserve"> #1</w:t>
      </w:r>
      <w:r w:rsidR="00A31CB1">
        <w:t>a</w:t>
      </w:r>
      <w:r w:rsidR="00214806">
        <w:t xml:space="preserve">bc, </w:t>
      </w:r>
      <w:r w:rsidR="00A31CB1">
        <w:t>3abde</w:t>
      </w:r>
      <w:r w:rsidR="00E43C01">
        <w:t xml:space="preserve"> , </w:t>
      </w:r>
      <w:r w:rsidR="00A31CB1">
        <w:t>5 – 7</w:t>
      </w:r>
      <w:r w:rsidR="00576BAE">
        <w:t xml:space="preserve"> (what would the common ratio be?)</w:t>
      </w:r>
      <w:r w:rsidR="00A31CB1">
        <w:t>, 11</w:t>
      </w:r>
    </w:p>
    <w:sectPr w:rsidR="00BC1984" w:rsidRPr="00A96CEC" w:rsidSect="001E2A67">
      <w:footerReference w:type="even" r:id="rId22"/>
      <w:footerReference w:type="default" r:id="rId23"/>
      <w:pgSz w:w="12240" w:h="15840"/>
      <w:pgMar w:top="1440" w:right="1440" w:bottom="1440" w:left="1440" w:header="708" w:footer="708" w:gutter="0"/>
      <w:pgNumType w:start="11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19D4" w:rsidRDefault="006319D4" w:rsidP="00A91E56">
      <w:pPr>
        <w:spacing w:after="0" w:line="240" w:lineRule="auto"/>
      </w:pPr>
      <w:r>
        <w:separator/>
      </w:r>
    </w:p>
  </w:endnote>
  <w:endnote w:type="continuationSeparator" w:id="0">
    <w:p w:rsidR="006319D4" w:rsidRDefault="006319D4" w:rsidP="00A91E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50912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91E56" w:rsidRDefault="00A91E5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2A67">
          <w:rPr>
            <w:noProof/>
          </w:rPr>
          <w:t>112</w:t>
        </w:r>
        <w:r>
          <w:rPr>
            <w:noProof/>
          </w:rPr>
          <w:fldChar w:fldCharType="end"/>
        </w:r>
      </w:p>
    </w:sdtContent>
  </w:sdt>
  <w:p w:rsidR="00A91E56" w:rsidRDefault="00A91E5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1E56" w:rsidRDefault="00A91E56">
    <w:pPr>
      <w:pStyle w:val="Footer"/>
    </w:pPr>
  </w:p>
  <w:p w:rsidR="00A91E56" w:rsidRDefault="00A91E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19D4" w:rsidRDefault="006319D4" w:rsidP="00A91E56">
      <w:pPr>
        <w:spacing w:after="0" w:line="240" w:lineRule="auto"/>
      </w:pPr>
      <w:r>
        <w:separator/>
      </w:r>
    </w:p>
  </w:footnote>
  <w:footnote w:type="continuationSeparator" w:id="0">
    <w:p w:rsidR="006319D4" w:rsidRDefault="006319D4" w:rsidP="00A91E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93D93"/>
    <w:rsid w:val="000A0BAE"/>
    <w:rsid w:val="0015091F"/>
    <w:rsid w:val="001D576F"/>
    <w:rsid w:val="001E2A67"/>
    <w:rsid w:val="001F23F0"/>
    <w:rsid w:val="00214806"/>
    <w:rsid w:val="0028632B"/>
    <w:rsid w:val="002A14F9"/>
    <w:rsid w:val="002B58DB"/>
    <w:rsid w:val="002F6873"/>
    <w:rsid w:val="00320A0E"/>
    <w:rsid w:val="00324021"/>
    <w:rsid w:val="003259DF"/>
    <w:rsid w:val="0036627A"/>
    <w:rsid w:val="003C751E"/>
    <w:rsid w:val="003E63DE"/>
    <w:rsid w:val="00422FE2"/>
    <w:rsid w:val="00431C05"/>
    <w:rsid w:val="00476857"/>
    <w:rsid w:val="00483F2F"/>
    <w:rsid w:val="00494DE4"/>
    <w:rsid w:val="005046FA"/>
    <w:rsid w:val="005350D8"/>
    <w:rsid w:val="00576BAE"/>
    <w:rsid w:val="005A64D8"/>
    <w:rsid w:val="005F095E"/>
    <w:rsid w:val="0062184B"/>
    <w:rsid w:val="00622F24"/>
    <w:rsid w:val="00631971"/>
    <w:rsid w:val="006319D4"/>
    <w:rsid w:val="00636FBC"/>
    <w:rsid w:val="00662957"/>
    <w:rsid w:val="00705131"/>
    <w:rsid w:val="007A1F88"/>
    <w:rsid w:val="007A3430"/>
    <w:rsid w:val="007D0958"/>
    <w:rsid w:val="00845928"/>
    <w:rsid w:val="00886134"/>
    <w:rsid w:val="008A2166"/>
    <w:rsid w:val="008B7B29"/>
    <w:rsid w:val="00906BAA"/>
    <w:rsid w:val="00925232"/>
    <w:rsid w:val="009465F7"/>
    <w:rsid w:val="009D30E5"/>
    <w:rsid w:val="009F591B"/>
    <w:rsid w:val="00A31CB1"/>
    <w:rsid w:val="00A36736"/>
    <w:rsid w:val="00A63B74"/>
    <w:rsid w:val="00A8029C"/>
    <w:rsid w:val="00A91E56"/>
    <w:rsid w:val="00A96CEC"/>
    <w:rsid w:val="00AC382E"/>
    <w:rsid w:val="00B14F0F"/>
    <w:rsid w:val="00B27394"/>
    <w:rsid w:val="00B33F64"/>
    <w:rsid w:val="00B83D65"/>
    <w:rsid w:val="00B9138D"/>
    <w:rsid w:val="00B94A07"/>
    <w:rsid w:val="00BC1984"/>
    <w:rsid w:val="00C7048B"/>
    <w:rsid w:val="00CD32A1"/>
    <w:rsid w:val="00D94DA9"/>
    <w:rsid w:val="00DA7967"/>
    <w:rsid w:val="00DB0F5E"/>
    <w:rsid w:val="00E43C01"/>
    <w:rsid w:val="00EA211E"/>
    <w:rsid w:val="00EA2D94"/>
    <w:rsid w:val="00EA77A0"/>
    <w:rsid w:val="00F7584B"/>
    <w:rsid w:val="00F77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967A41C-EFC5-4243-B774-FCB502E8E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91E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1E56"/>
  </w:style>
  <w:style w:type="paragraph" w:styleId="Footer">
    <w:name w:val="footer"/>
    <w:basedOn w:val="Normal"/>
    <w:link w:val="FooterChar"/>
    <w:uiPriority w:val="99"/>
    <w:unhideWhenUsed/>
    <w:rsid w:val="00A91E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1E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cp:lastPrinted>2012-12-12T19:12:00Z</cp:lastPrinted>
  <dcterms:created xsi:type="dcterms:W3CDTF">2014-01-13T23:21:00Z</dcterms:created>
  <dcterms:modified xsi:type="dcterms:W3CDTF">2017-12-07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